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56007" w:rsidRDefault="00856007" w:rsidP="00856007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856007" w:rsidRDefault="00856007" w:rsidP="00856007">
      <w:r>
        <w:rPr>
          <w:b/>
        </w:rPr>
        <w:t>Date: 09-Nov-2020</w:t>
      </w:r>
    </w:p>
    <w:p w:rsidR="00856007" w:rsidRDefault="00856007" w:rsidP="00856007">
      <w:pPr>
        <w:rPr>
          <w:b/>
        </w:rPr>
      </w:pPr>
      <w:r>
        <w:rPr>
          <w:b/>
          <w:noProof/>
        </w:rPr>
        <w:drawing>
          <wp:inline distT="0" distB="0" distL="0" distR="0">
            <wp:extent cx="3171825" cy="723900"/>
            <wp:effectExtent l="19050" t="0" r="9525" b="0"/>
            <wp:docPr id="31" name="Picture 31" descr="C:\Users\chari\Desktop\3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Users\chari\Desktop\39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6007" w:rsidRDefault="00856007" w:rsidP="00856007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856007" w:rsidTr="000E2DE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56007" w:rsidRDefault="00E555F3" w:rsidP="000E2DE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 xml:space="preserve">Algorithm/Theorem Reminder / A tip for solving these </w:t>
            </w:r>
            <w:proofErr w:type="gramStart"/>
            <w:r>
              <w:rPr>
                <w:sz w:val="20"/>
                <w:szCs w:val="20"/>
                <w:highlight w:val="white"/>
              </w:rPr>
              <w:t>type</w:t>
            </w:r>
            <w:proofErr w:type="gramEnd"/>
            <w:r>
              <w:rPr>
                <w:sz w:val="20"/>
                <w:szCs w:val="20"/>
                <w:highlight w:val="white"/>
              </w:rPr>
              <w:t xml:space="preserve"> of questions</w:t>
            </w:r>
            <w:r>
              <w:t>.</w:t>
            </w:r>
          </w:p>
        </w:tc>
      </w:tr>
    </w:tbl>
    <w:p w:rsidR="00856007" w:rsidRDefault="00856007" w:rsidP="00856007"/>
    <w:tbl>
      <w:tblPr>
        <w:tblStyle w:val="TableGrid"/>
        <w:tblW w:w="0" w:type="auto"/>
        <w:tblLook w:val="04A0"/>
      </w:tblPr>
      <w:tblGrid>
        <w:gridCol w:w="9576"/>
      </w:tblGrid>
      <w:tr w:rsidR="00856007" w:rsidTr="000E2DE5">
        <w:tc>
          <w:tcPr>
            <w:tcW w:w="9576" w:type="dxa"/>
          </w:tcPr>
          <w:p w:rsidR="00856007" w:rsidRDefault="00856007" w:rsidP="000E2DE5">
            <w:r>
              <w:t>Tips:</w:t>
            </w:r>
          </w:p>
          <w:p w:rsidR="00856007" w:rsidRDefault="00856007" w:rsidP="00914883">
            <w:r>
              <w:t>1. Form the differential equation by using given condition.</w:t>
            </w:r>
          </w:p>
          <w:p w:rsidR="00856007" w:rsidRDefault="00856007" w:rsidP="00914883">
            <w:r>
              <w:t>2. Apply the integration on both sides.</w:t>
            </w:r>
          </w:p>
        </w:tc>
      </w:tr>
    </w:tbl>
    <w:p w:rsidR="00856007" w:rsidRDefault="00856007" w:rsidP="00856007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E555F3" w:rsidTr="00450E24">
        <w:tc>
          <w:tcPr>
            <w:tcW w:w="93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555F3" w:rsidRDefault="00E555F3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 w:rsidRPr="008D16A7">
              <w:t>Section 2: Step-by-step answer.</w:t>
            </w:r>
          </w:p>
        </w:tc>
      </w:tr>
      <w:tr w:rsidR="00E555F3" w:rsidTr="00450E24">
        <w:tc>
          <w:tcPr>
            <w:tcW w:w="93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555F3" w:rsidRDefault="00E555F3" w:rsidP="00E555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Given:  </w:t>
            </w:r>
            <w:r>
              <w:t xml:space="preserve">A point </w:t>
            </w:r>
            <w:r w:rsidRPr="000E2DE5">
              <w:rPr>
                <w:position w:val="-14"/>
              </w:rPr>
              <w:object w:dxaOrig="6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20.25pt" o:ole="">
                  <v:imagedata r:id="rId5" o:title=""/>
                </v:shape>
                <o:OLEObject Type="Embed" ProgID="Equation.DSMT4" ShapeID="_x0000_i1025" DrawAspect="Content" ObjectID="_1669625565" r:id="rId6"/>
              </w:object>
            </w:r>
            <w:r>
              <w:t xml:space="preserve"> be </w:t>
            </w:r>
            <w:proofErr w:type="gramStart"/>
            <w:r>
              <w:t>on  the</w:t>
            </w:r>
            <w:proofErr w:type="gramEnd"/>
            <w:r>
              <w:t xml:space="preserve"> curve and slope of the curve is </w:t>
            </w:r>
            <w:r w:rsidRPr="000E2DE5">
              <w:rPr>
                <w:position w:val="-24"/>
              </w:rPr>
              <w:object w:dxaOrig="600" w:dyaOrig="620">
                <v:shape id="_x0000_i1026" type="#_x0000_t75" style="width:30pt;height:30.75pt" o:ole="">
                  <v:imagedata r:id="rId7" o:title=""/>
                </v:shape>
                <o:OLEObject Type="Embed" ProgID="Equation.DSMT4" ShapeID="_x0000_i1026" DrawAspect="Content" ObjectID="_1669625566" r:id="rId8"/>
              </w:object>
            </w:r>
            <w:r>
              <w:t xml:space="preserve"> .</w:t>
            </w:r>
          </w:p>
          <w:p w:rsidR="00E555F3" w:rsidRDefault="00E555F3" w:rsidP="00E555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To find:  </w:t>
            </w:r>
            <w:r>
              <w:t xml:space="preserve">Equation of the curve of the point </w:t>
            </w:r>
            <w:r w:rsidRPr="000E2DE5">
              <w:rPr>
                <w:position w:val="-14"/>
              </w:rPr>
              <w:object w:dxaOrig="600" w:dyaOrig="400">
                <v:shape id="_x0000_i1027" type="#_x0000_t75" style="width:30pt;height:20.25pt" o:ole="">
                  <v:imagedata r:id="rId5" o:title=""/>
                </v:shape>
                <o:OLEObject Type="Embed" ProgID="Equation.DSMT4" ShapeID="_x0000_i1027" DrawAspect="Content" ObjectID="_1669625567" r:id="rId9"/>
              </w:object>
            </w:r>
            <w:r>
              <w:t xml:space="preserve"> be </w:t>
            </w:r>
            <w:proofErr w:type="gramStart"/>
            <w:r>
              <w:t>on  the</w:t>
            </w:r>
            <w:proofErr w:type="gramEnd"/>
            <w:r>
              <w:t xml:space="preserve"> curve and slope of the curve is </w:t>
            </w:r>
            <w:r w:rsidRPr="000E2DE5">
              <w:rPr>
                <w:position w:val="-24"/>
              </w:rPr>
              <w:object w:dxaOrig="600" w:dyaOrig="620">
                <v:shape id="_x0000_i1028" type="#_x0000_t75" style="width:30pt;height:30.75pt" o:ole="">
                  <v:imagedata r:id="rId7" o:title=""/>
                </v:shape>
                <o:OLEObject Type="Embed" ProgID="Equation.DSMT4" ShapeID="_x0000_i1028" DrawAspect="Content" ObjectID="_1669625568" r:id="rId10"/>
              </w:object>
            </w:r>
            <w:r>
              <w:t xml:space="preserve"> .</w:t>
            </w:r>
          </w:p>
          <w:p w:rsidR="00E555F3" w:rsidRDefault="00E555F3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Explanation: -</w:t>
            </w:r>
          </w:p>
          <w:p w:rsidR="00E555F3" w:rsidRDefault="00E555F3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1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E555F3" w:rsidRPr="00602AC9" w:rsidTr="00450E24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555F3" w:rsidRPr="00602AC9" w:rsidRDefault="00E555F3" w:rsidP="00450E2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555F3" w:rsidRPr="00602AC9" w:rsidRDefault="00E555F3" w:rsidP="00E555F3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Form the equation by using given condition and separate the </w:t>
                  </w:r>
                  <w:proofErr w:type="gramStart"/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terms </w:t>
                  </w:r>
                  <w:proofErr w:type="gramEnd"/>
                  <w:r w:rsidRPr="00450E24">
                    <w:rPr>
                      <w:position w:val="-10"/>
                    </w:rPr>
                    <w:object w:dxaOrig="620" w:dyaOrig="320">
                      <v:shape id="_x0000_i1032" type="#_x0000_t75" style="width:30.75pt;height:15.75pt" o:ole="">
                        <v:imagedata r:id="rId11" o:title=""/>
                      </v:shape>
                      <o:OLEObject Type="Embed" ProgID="Equation.DSMT4" ShapeID="_x0000_i1032" DrawAspect="Content" ObjectID="_1669625569" r:id="rId12"/>
                    </w:object>
                  </w:r>
                  <w:r>
                    <w:t>.</w:t>
                  </w:r>
                </w:p>
              </w:tc>
            </w:tr>
            <w:tr w:rsidR="00E555F3" w:rsidRPr="00602AC9" w:rsidTr="00450E24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555F3" w:rsidRPr="00602AC9" w:rsidRDefault="00E555F3" w:rsidP="00450E2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555F3" w:rsidRDefault="00E555F3" w:rsidP="00E555F3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We know that the slope of the tangent to the curve is given </w:t>
                  </w:r>
                  <w:proofErr w:type="gramStart"/>
                  <w:r>
                    <w:t xml:space="preserve">by </w:t>
                  </w:r>
                  <w:proofErr w:type="gramEnd"/>
                  <w:r w:rsidRPr="000E2DE5">
                    <w:rPr>
                      <w:position w:val="-24"/>
                    </w:rPr>
                    <w:object w:dxaOrig="340" w:dyaOrig="620">
                      <v:shape id="_x0000_i1029" type="#_x0000_t75" style="width:17.25pt;height:30.75pt" o:ole="">
                        <v:imagedata r:id="rId13" o:title=""/>
                      </v:shape>
                      <o:OLEObject Type="Embed" ProgID="Equation.DSMT4" ShapeID="_x0000_i1029" DrawAspect="Content" ObjectID="_1669625570" r:id="rId14"/>
                    </w:object>
                  </w:r>
                  <w:r>
                    <w:t>.</w:t>
                  </w:r>
                </w:p>
                <w:p w:rsidR="00E555F3" w:rsidRDefault="00E555F3" w:rsidP="00E555F3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According to the question, Slope of the curve is </w:t>
                  </w:r>
                  <w:r w:rsidRPr="000E2DE5">
                    <w:rPr>
                      <w:position w:val="-24"/>
                    </w:rPr>
                    <w:object w:dxaOrig="600" w:dyaOrig="620">
                      <v:shape id="_x0000_i1030" type="#_x0000_t75" style="width:30pt;height:30.75pt" o:ole="">
                        <v:imagedata r:id="rId15" o:title=""/>
                      </v:shape>
                      <o:OLEObject Type="Embed" ProgID="Equation.DSMT4" ShapeID="_x0000_i1030" DrawAspect="Content" ObjectID="_1669625571" r:id="rId16"/>
                    </w:object>
                  </w:r>
                </w:p>
                <w:p w:rsidR="00E555F3" w:rsidRPr="00602AC9" w:rsidRDefault="00E555F3" w:rsidP="00E555F3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lastRenderedPageBreak/>
                    <w:t xml:space="preserve">           </w:t>
                  </w:r>
                  <w:r w:rsidRPr="000E2DE5">
                    <w:rPr>
                      <w:position w:val="-98"/>
                    </w:rPr>
                    <w:object w:dxaOrig="1620" w:dyaOrig="2020">
                      <v:shape id="_x0000_i1031" type="#_x0000_t75" style="width:81pt;height:101.25pt" o:ole="">
                        <v:imagedata r:id="rId17" o:title=""/>
                      </v:shape>
                      <o:OLEObject Type="Embed" ProgID="Equation.DSMT4" ShapeID="_x0000_i1031" DrawAspect="Content" ObjectID="_1669625572" r:id="rId18"/>
                    </w:object>
                  </w:r>
                  <w:r>
                    <w:t xml:space="preserve">                                    </w:t>
                  </w:r>
                </w:p>
              </w:tc>
            </w:tr>
          </w:tbl>
          <w:p w:rsidR="00E555F3" w:rsidRDefault="00E555F3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Step2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E555F3" w:rsidRPr="00602AC9" w:rsidTr="00450E24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555F3" w:rsidRPr="00602AC9" w:rsidRDefault="00E555F3" w:rsidP="00450E2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555F3" w:rsidRDefault="00E555F3" w:rsidP="00450E2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Apply the equation on both sides and simplify.</w:t>
                  </w:r>
                </w:p>
                <w:p w:rsidR="00E555F3" w:rsidRPr="00602AC9" w:rsidRDefault="00E555F3" w:rsidP="00450E2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Use the formula: </w:t>
                  </w:r>
                  <w:r w:rsidRPr="00450E24">
                    <w:rPr>
                      <w:position w:val="-24"/>
                    </w:rPr>
                    <w:object w:dxaOrig="1800" w:dyaOrig="620">
                      <v:shape id="_x0000_i1035" type="#_x0000_t75" style="width:90pt;height:30.75pt" o:ole="">
                        <v:imagedata r:id="rId19" o:title=""/>
                      </v:shape>
                      <o:OLEObject Type="Embed" ProgID="Equation.DSMT4" ShapeID="_x0000_i1035" DrawAspect="Content" ObjectID="_1669625573" r:id="rId20"/>
                    </w:object>
                  </w:r>
                </w:p>
              </w:tc>
            </w:tr>
            <w:tr w:rsidR="00E555F3" w:rsidRPr="00602AC9" w:rsidTr="00450E24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555F3" w:rsidRPr="00602AC9" w:rsidRDefault="00E555F3" w:rsidP="00450E2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555F3" w:rsidRDefault="00E555F3" w:rsidP="00E555F3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 w:rsidRPr="000E2DE5">
                    <w:rPr>
                      <w:position w:val="-106"/>
                    </w:rPr>
                    <w:object w:dxaOrig="3040" w:dyaOrig="2700">
                      <v:shape id="_x0000_i1033" type="#_x0000_t75" style="width:152.25pt;height:135pt" o:ole="">
                        <v:imagedata r:id="rId21" o:title=""/>
                      </v:shape>
                      <o:OLEObject Type="Embed" ProgID="Equation.DSMT4" ShapeID="_x0000_i1033" DrawAspect="Content" ObjectID="_1669625574" r:id="rId22"/>
                    </w:object>
                  </w:r>
                </w:p>
                <w:p w:rsidR="00E555F3" w:rsidRDefault="00E555F3" w:rsidP="00E555F3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</w:t>
                  </w:r>
                  <w:r w:rsidRPr="000E2DE5">
                    <w:rPr>
                      <w:position w:val="-10"/>
                    </w:rPr>
                    <w:object w:dxaOrig="1180" w:dyaOrig="360">
                      <v:shape id="_x0000_i1034" type="#_x0000_t75" style="width:59.25pt;height:18pt" o:ole="">
                        <v:imagedata r:id="rId23" o:title=""/>
                      </v:shape>
                      <o:OLEObject Type="Embed" ProgID="Equation.DSMT4" ShapeID="_x0000_i1034" DrawAspect="Content" ObjectID="_1669625575" r:id="rId24"/>
                    </w:object>
                  </w:r>
                </w:p>
                <w:p w:rsidR="00E555F3" w:rsidRPr="00602AC9" w:rsidRDefault="00E555F3" w:rsidP="00E555F3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Which is the </w:t>
                  </w:r>
                  <w:r w:rsidR="00914883">
                    <w:t xml:space="preserve"> </w:t>
                  </w:r>
                  <w:r>
                    <w:t>required  equation of given differential equation.</w:t>
                  </w:r>
                </w:p>
              </w:tc>
            </w:tr>
          </w:tbl>
          <w:p w:rsidR="00E555F3" w:rsidRDefault="00E555F3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Conclusion: -</w:t>
            </w:r>
            <w:r>
              <w:t xml:space="preserve"> Particular solution of differential equation </w:t>
            </w:r>
            <w:r w:rsidRPr="000E2DE5">
              <w:rPr>
                <w:position w:val="-24"/>
              </w:rPr>
              <w:object w:dxaOrig="1120" w:dyaOrig="620">
                <v:shape id="_x0000_i1036" type="#_x0000_t75" style="width:56.25pt;height:30.75pt" o:ole="">
                  <v:imagedata r:id="rId25" o:title=""/>
                </v:shape>
                <o:OLEObject Type="Embed" ProgID="Equation.DSMT4" ShapeID="_x0000_i1036" DrawAspect="Content" ObjectID="_1669625576" r:id="rId26"/>
              </w:object>
            </w:r>
            <w:r>
              <w:t xml:space="preserve"> </w:t>
            </w:r>
            <w:proofErr w:type="gramStart"/>
            <w:r>
              <w:t xml:space="preserve">is </w:t>
            </w:r>
            <w:proofErr w:type="gramEnd"/>
            <w:r w:rsidRPr="000E2DE5">
              <w:rPr>
                <w:position w:val="-10"/>
              </w:rPr>
              <w:object w:dxaOrig="900" w:dyaOrig="360">
                <v:shape id="_x0000_i1037" type="#_x0000_t75" style="width:45pt;height:18pt" o:ole="">
                  <v:imagedata r:id="rId27" o:title=""/>
                </v:shape>
                <o:OLEObject Type="Embed" ProgID="Equation.DSMT4" ShapeID="_x0000_i1037" DrawAspect="Content" ObjectID="_1669625577" r:id="rId28"/>
              </w:object>
            </w:r>
            <w:r>
              <w:t>.</w:t>
            </w:r>
          </w:p>
          <w:p w:rsidR="00E555F3" w:rsidRDefault="00E555F3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Hence, verified.</w:t>
            </w:r>
          </w:p>
        </w:tc>
      </w:tr>
    </w:tbl>
    <w:p w:rsidR="00E555F3" w:rsidRDefault="00E555F3" w:rsidP="00E555F3"/>
    <w:p w:rsidR="00856007" w:rsidRDefault="00856007" w:rsidP="00856007"/>
    <w:p w:rsidR="00856007" w:rsidRDefault="00856007" w:rsidP="00856007"/>
    <w:p w:rsidR="00856007" w:rsidRDefault="00856007" w:rsidP="00856007"/>
    <w:p w:rsidR="00856007" w:rsidRDefault="00856007" w:rsidP="00856007"/>
    <w:p w:rsidR="00856007" w:rsidRPr="000646CE" w:rsidRDefault="00856007" w:rsidP="00856007"/>
    <w:p w:rsidR="00856007" w:rsidRDefault="00856007" w:rsidP="00856007"/>
    <w:p w:rsidR="007405BB" w:rsidRDefault="007405BB"/>
    <w:sectPr w:rsidR="007405BB" w:rsidSect="005A480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856007"/>
    <w:rsid w:val="007405BB"/>
    <w:rsid w:val="00856007"/>
    <w:rsid w:val="00914883"/>
    <w:rsid w:val="00C00D05"/>
    <w:rsid w:val="00E555F3"/>
    <w:rsid w:val="00FD616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D616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5600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5600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560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600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image" Target="media/image3.wmf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5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10" Type="http://schemas.openxmlformats.org/officeDocument/2006/relationships/oleObject" Target="embeddings/oleObject4.bin"/><Relationship Id="rId19" Type="http://schemas.openxmlformats.org/officeDocument/2006/relationships/image" Target="media/image8.wmf"/><Relationship Id="rId4" Type="http://schemas.openxmlformats.org/officeDocument/2006/relationships/image" Target="media/image1.png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3</Pages>
  <Words>198</Words>
  <Characters>1135</Characters>
  <Application>Microsoft Office Word</Application>
  <DocSecurity>0</DocSecurity>
  <Lines>9</Lines>
  <Paragraphs>2</Paragraphs>
  <ScaleCrop>false</ScaleCrop>
  <Company>Grizli777</Company>
  <LinksUpToDate>false</LinksUpToDate>
  <CharactersWithSpaces>13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5</cp:revision>
  <dcterms:created xsi:type="dcterms:W3CDTF">2020-11-10T14:57:00Z</dcterms:created>
  <dcterms:modified xsi:type="dcterms:W3CDTF">2020-12-16T06:27:00Z</dcterms:modified>
</cp:coreProperties>
</file>